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F19FA" w14:textId="77777777" w:rsidR="00AF1E5A" w:rsidRDefault="00AF1E5A" w:rsidP="00AF1E5A">
      <w:pPr>
        <w:jc w:val="center"/>
        <w:rPr>
          <w:rFonts w:eastAsia="华文行楷"/>
          <w:sz w:val="52"/>
        </w:rPr>
      </w:pPr>
      <w:bookmarkStart w:id="0" w:name="_Hlk36246268"/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42246C54" w14:textId="77777777" w:rsidR="00AF1E5A" w:rsidRDefault="00AF1E5A" w:rsidP="00AF1E5A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0A5CAA8F" w14:textId="77777777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MATLAB</w:t>
      </w:r>
      <w:r>
        <w:rPr>
          <w:rFonts w:ascii="仿宋_GB2312" w:eastAsia="仿宋_GB2312"/>
          <w:sz w:val="24"/>
          <w:u w:val="single"/>
        </w:rPr>
        <w:t xml:space="preserve">    </w:t>
      </w:r>
      <w:r>
        <w:rPr>
          <w:rFonts w:ascii="仿宋_GB2312" w:eastAsia="仿宋_GB2312" w:hint="eastAsia"/>
          <w:sz w:val="24"/>
        </w:rPr>
        <w:t xml:space="preserve">      </w:t>
      </w:r>
      <w:r>
        <w:rPr>
          <w:rFonts w:ascii="仿宋_GB2312" w:eastAsia="仿宋_GB2312" w:hint="eastAsia"/>
          <w:sz w:val="24"/>
          <w:u w:val="single"/>
        </w:rPr>
        <w:t xml:space="preserve">   信息科学与技术 </w:t>
      </w:r>
      <w:r>
        <w:rPr>
          <w:rFonts w:ascii="仿宋_GB2312" w:eastAsia="仿宋_GB2312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 xml:space="preserve">    信1</w:t>
      </w:r>
      <w:r>
        <w:rPr>
          <w:rFonts w:ascii="仿宋_GB2312" w:eastAsia="仿宋_GB2312"/>
          <w:sz w:val="24"/>
          <w:u w:val="single"/>
        </w:rPr>
        <w:t>901-4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>班</w:t>
      </w:r>
    </w:p>
    <w:p w14:paraId="2007F3D6" w14:textId="1004A466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194127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闫竞存 </w:t>
      </w:r>
      <w:r>
        <w:rPr>
          <w:rFonts w:ascii="仿宋_GB2312" w:eastAsia="仿宋_GB2312" w:hint="eastAsia"/>
          <w:sz w:val="24"/>
        </w:rPr>
        <w:t xml:space="preserve"> </w:t>
      </w:r>
      <w:r>
        <w:rPr>
          <w:rFonts w:ascii="仿宋_GB2312" w:eastAsia="仿宋_GB2312"/>
          <w:sz w:val="24"/>
        </w:rPr>
        <w:t xml:space="preserve"> </w:t>
      </w:r>
      <w:r>
        <w:rPr>
          <w:rFonts w:ascii="仿宋_GB2312" w:eastAsia="仿宋_GB2312" w:hint="eastAsia"/>
          <w:sz w:val="24"/>
        </w:rPr>
        <w:t>实验日期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2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134CB3">
        <w:rPr>
          <w:rFonts w:ascii="仿宋_GB2312" w:eastAsia="仿宋_GB2312"/>
          <w:sz w:val="24"/>
          <w:u w:val="single"/>
        </w:rPr>
        <w:t>4</w:t>
      </w:r>
      <w:r>
        <w:rPr>
          <w:rFonts w:ascii="仿宋_GB2312" w:eastAsia="仿宋_GB2312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134CB3">
        <w:rPr>
          <w:rFonts w:ascii="仿宋_GB2312" w:eastAsia="仿宋_GB2312"/>
          <w:sz w:val="24"/>
          <w:u w:val="single"/>
        </w:rPr>
        <w:t>26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6C2221F2" w14:textId="0ED42CBB" w:rsidR="00AF1E5A" w:rsidRPr="000B6513" w:rsidRDefault="00AF1E5A" w:rsidP="00AF1E5A">
      <w:pPr>
        <w:pBdr>
          <w:bottom w:val="single" w:sz="6" w:space="1" w:color="auto"/>
        </w:pBdr>
        <w:spacing w:line="360" w:lineRule="auto"/>
        <w:jc w:val="left"/>
        <w:rPr>
          <w:rFonts w:ascii="仿宋_GB2312" w:eastAsia="仿宋_GB2312"/>
          <w:sz w:val="24"/>
        </w:rPr>
      </w:pPr>
      <w:r w:rsidRPr="00C665DD">
        <w:rPr>
          <w:rFonts w:ascii="仿宋_GB2312" w:eastAsia="仿宋_GB2312" w:hint="eastAsia"/>
          <w:sz w:val="24"/>
        </w:rPr>
        <w:t>实验项目名称：</w:t>
      </w:r>
      <w:r w:rsidRPr="00C665DD">
        <w:rPr>
          <w:rFonts w:ascii="仿宋_GB2312" w:eastAsia="仿宋_GB2312" w:hint="eastAsia"/>
          <w:sz w:val="24"/>
          <w:u w:val="single"/>
        </w:rPr>
        <w:t xml:space="preserve">  MATLAB</w:t>
      </w:r>
      <w:r w:rsidR="00A15594">
        <w:rPr>
          <w:rFonts w:ascii="仿宋_GB2312" w:eastAsia="仿宋_GB2312" w:hint="eastAsia"/>
          <w:sz w:val="24"/>
          <w:u w:val="single"/>
        </w:rPr>
        <w:t>数值计算</w:t>
      </w:r>
      <w:r w:rsidRPr="00C665DD">
        <w:rPr>
          <w:rFonts w:ascii="仿宋_GB2312" w:eastAsia="仿宋_GB2312" w:hint="eastAsia"/>
          <w:sz w:val="24"/>
          <w:u w:val="single"/>
        </w:rPr>
        <w:t xml:space="preserve"> </w:t>
      </w:r>
      <w:r w:rsidRPr="00C665DD">
        <w:rPr>
          <w:rFonts w:ascii="仿宋_GB2312" w:eastAsia="仿宋_GB2312"/>
          <w:sz w:val="24"/>
        </w:rPr>
        <w:t xml:space="preserve"> </w:t>
      </w:r>
    </w:p>
    <w:p w14:paraId="747D2C82" w14:textId="77777777" w:rsidR="00AF1E5A" w:rsidRPr="0093593C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一、实验目的：</w:t>
      </w:r>
    </w:p>
    <w:p w14:paraId="6B2EE7CB" w14:textId="77777777" w:rsidR="00134CB3" w:rsidRDefault="00134CB3" w:rsidP="00134CB3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掌握数据统计与分析的方法；</w:t>
      </w:r>
    </w:p>
    <w:p w14:paraId="017F523B" w14:textId="77777777" w:rsidR="00134CB3" w:rsidRDefault="00134CB3" w:rsidP="00134CB3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掌握数据插值和曲线拟合的方法及其应用；</w:t>
      </w:r>
    </w:p>
    <w:p w14:paraId="572DBF9D" w14:textId="7B844BD0" w:rsidR="00E86043" w:rsidRDefault="00134CB3" w:rsidP="00134CB3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多项式的常用运算。</w:t>
      </w:r>
    </w:p>
    <w:p w14:paraId="50B462CB" w14:textId="77777777" w:rsidR="00AF1E5A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二、实验内容及完成情况：</w:t>
      </w:r>
    </w:p>
    <w:p w14:paraId="333EF29E" w14:textId="77777777" w:rsidR="00AF1E5A" w:rsidRDefault="00AF1E5A" w:rsidP="00AF1E5A">
      <w:pPr>
        <w:spacing w:line="480" w:lineRule="auto"/>
      </w:pPr>
      <w:r>
        <w:rPr>
          <w:rFonts w:hint="eastAsia"/>
        </w:rPr>
        <w:t>0</w:t>
      </w:r>
      <w:r>
        <w:t xml:space="preserve">. </w:t>
      </w:r>
      <w:r>
        <w:rPr>
          <w:rFonts w:hint="eastAsia"/>
        </w:rPr>
        <w:t>实验环境</w:t>
      </w:r>
      <w:r>
        <w:rPr>
          <w:rFonts w:hint="eastAsia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8214"/>
      </w:tblGrid>
      <w:tr w:rsidR="00AF1E5A" w14:paraId="0B6E5D09" w14:textId="77777777" w:rsidTr="00B96EAF">
        <w:tc>
          <w:tcPr>
            <w:tcW w:w="1413" w:type="dxa"/>
          </w:tcPr>
          <w:p w14:paraId="10EE6E52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OS</w:t>
            </w:r>
          </w:p>
        </w:tc>
        <w:tc>
          <w:tcPr>
            <w:tcW w:w="8214" w:type="dxa"/>
          </w:tcPr>
          <w:p w14:paraId="260AE7E1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Windows</w:t>
            </w:r>
            <w:r>
              <w:t xml:space="preserve"> 10.0.19042 (</w:t>
            </w:r>
            <w:r>
              <w:rPr>
                <w:rFonts w:hint="eastAsia"/>
              </w:rPr>
              <w:t>Professional</w:t>
            </w:r>
            <w:r>
              <w:t xml:space="preserve"> </w:t>
            </w:r>
            <w:r>
              <w:rPr>
                <w:rFonts w:hint="eastAsia"/>
              </w:rPr>
              <w:t>Administrator</w:t>
            </w:r>
            <w:r>
              <w:t xml:space="preserve"> </w:t>
            </w:r>
            <w:r>
              <w:rPr>
                <w:rFonts w:hint="eastAsia"/>
              </w:rPr>
              <w:t>Edition</w:t>
            </w:r>
            <w:r>
              <w:t>)</w:t>
            </w:r>
          </w:p>
        </w:tc>
      </w:tr>
      <w:tr w:rsidR="00AF1E5A" w14:paraId="3FA5612E" w14:textId="77777777" w:rsidTr="00B96EAF">
        <w:tc>
          <w:tcPr>
            <w:tcW w:w="1413" w:type="dxa"/>
          </w:tcPr>
          <w:p w14:paraId="23F3E1E3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</w:p>
        </w:tc>
        <w:tc>
          <w:tcPr>
            <w:tcW w:w="8214" w:type="dxa"/>
          </w:tcPr>
          <w:p w14:paraId="5E2D7D1B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  <w:r>
              <w:t xml:space="preserve"> </w:t>
            </w:r>
            <w:r>
              <w:rPr>
                <w:rFonts w:hint="eastAsia"/>
              </w:rPr>
              <w:t>R</w:t>
            </w:r>
            <w:r>
              <w:t>2019</w:t>
            </w:r>
            <w:r>
              <w:rPr>
                <w:rFonts w:hint="eastAsia"/>
              </w:rPr>
              <w:t>a</w:t>
            </w:r>
            <w:r>
              <w:t xml:space="preserve"> (9.6.0)</w:t>
            </w:r>
          </w:p>
          <w:p w14:paraId="12256521" w14:textId="77777777" w:rsidR="00AF1E5A" w:rsidRDefault="00AF1E5A" w:rsidP="00B96EAF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6C0C9C65" wp14:editId="3AD8C381">
                  <wp:extent cx="2485292" cy="2722459"/>
                  <wp:effectExtent l="0" t="0" r="0" b="190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265" cy="2755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0"/>
    <w:p w14:paraId="03908AD9" w14:textId="77777777" w:rsidR="001B2674" w:rsidRDefault="001B2674" w:rsidP="001B2674">
      <w:pPr>
        <w:numPr>
          <w:ilvl w:val="0"/>
          <w:numId w:val="10"/>
        </w:numPr>
        <w:spacing w:line="480" w:lineRule="auto"/>
      </w:pPr>
      <w:r>
        <w:rPr>
          <w:rFonts w:hint="eastAsia"/>
        </w:rPr>
        <w:t>利用</w:t>
      </w:r>
      <w:r>
        <w:t>randn</w:t>
      </w:r>
      <w:r>
        <w:rPr>
          <w:rFonts w:hint="eastAsia"/>
        </w:rPr>
        <w:t>函数生成符合正态分布的</w:t>
      </w:r>
      <w:r>
        <w:t>10</w:t>
      </w:r>
      <w:r>
        <w:rPr>
          <w:rFonts w:hint="eastAsia"/>
        </w:rPr>
        <w:t>×</w:t>
      </w:r>
      <w:r>
        <w:t>5</w:t>
      </w:r>
      <w:r>
        <w:rPr>
          <w:rFonts w:hint="eastAsia"/>
        </w:rPr>
        <w:t>随机矩阵</w:t>
      </w:r>
      <w:r>
        <w:t>A</w:t>
      </w:r>
      <w:r>
        <w:rPr>
          <w:rFonts w:hint="eastAsia"/>
        </w:rPr>
        <w:t>，进行如下操作：</w:t>
      </w:r>
    </w:p>
    <w:p w14:paraId="5B2B4E2B" w14:textId="77777777" w:rsidR="001B2674" w:rsidRDefault="001B2674" w:rsidP="001B2674">
      <w:pPr>
        <w:numPr>
          <w:ilvl w:val="1"/>
          <w:numId w:val="10"/>
        </w:numPr>
        <w:tabs>
          <w:tab w:val="clear" w:pos="840"/>
          <w:tab w:val="num" w:pos="1140"/>
        </w:tabs>
        <w:spacing w:line="480" w:lineRule="auto"/>
        <w:ind w:left="1140" w:hanging="720"/>
      </w:pPr>
      <w:r>
        <w:rPr>
          <w:rFonts w:hint="eastAsia"/>
        </w:rPr>
        <w:t>求</w:t>
      </w:r>
      <w:r>
        <w:t>A</w:t>
      </w:r>
      <w:r>
        <w:rPr>
          <w:rFonts w:hint="eastAsia"/>
        </w:rPr>
        <w:t>的最大元素和最小元素；</w:t>
      </w:r>
    </w:p>
    <w:p w14:paraId="2762AF53" w14:textId="77777777" w:rsidR="001B2674" w:rsidRDefault="001B2674" w:rsidP="001B2674">
      <w:pPr>
        <w:numPr>
          <w:ilvl w:val="1"/>
          <w:numId w:val="10"/>
        </w:numPr>
        <w:tabs>
          <w:tab w:val="clear" w:pos="840"/>
          <w:tab w:val="num" w:pos="1140"/>
        </w:tabs>
        <w:spacing w:line="480" w:lineRule="auto"/>
        <w:ind w:left="1140" w:hanging="720"/>
      </w:pPr>
      <w:r>
        <w:rPr>
          <w:rFonts w:hint="eastAsia"/>
        </w:rPr>
        <w:lastRenderedPageBreak/>
        <w:t>求</w:t>
      </w:r>
      <w:r>
        <w:t>A</w:t>
      </w:r>
      <w:r>
        <w:rPr>
          <w:rFonts w:hint="eastAsia"/>
        </w:rPr>
        <w:t>的每行元素的和以及全部元素的和；</w:t>
      </w:r>
    </w:p>
    <w:p w14:paraId="0FECC59E" w14:textId="5BE48CA4" w:rsidR="001B2674" w:rsidRDefault="001B2674" w:rsidP="001B2674">
      <w:pPr>
        <w:numPr>
          <w:ilvl w:val="1"/>
          <w:numId w:val="10"/>
        </w:numPr>
        <w:tabs>
          <w:tab w:val="clear" w:pos="840"/>
          <w:tab w:val="num" w:pos="1140"/>
        </w:tabs>
        <w:spacing w:line="480" w:lineRule="auto"/>
        <w:ind w:left="1140" w:hanging="720"/>
      </w:pPr>
      <w:r>
        <w:rPr>
          <w:rFonts w:hint="eastAsia"/>
        </w:rPr>
        <w:t>分别对</w:t>
      </w:r>
      <w:r>
        <w:t>A</w:t>
      </w:r>
      <w:r>
        <w:rPr>
          <w:rFonts w:hint="eastAsia"/>
        </w:rPr>
        <w:t>的每列元素按升序、每行元素按降序排列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F85436" w14:paraId="1AE1B48F" w14:textId="77777777" w:rsidTr="00F85436">
        <w:tc>
          <w:tcPr>
            <w:tcW w:w="9627" w:type="dxa"/>
          </w:tcPr>
          <w:p w14:paraId="1AD49A33" w14:textId="77777777" w:rsidR="00F85436" w:rsidRDefault="00CB6F1E" w:rsidP="00F85436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2016DC62" w14:textId="77777777" w:rsidR="00CB6F1E" w:rsidRPr="00CB6F1E" w:rsidRDefault="00CB6F1E" w:rsidP="00CB6F1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B6F1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A = randn(10, 5); </w:t>
            </w:r>
            <w:r w:rsidRPr="00CB6F1E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生成随机矩阵</w:t>
            </w:r>
          </w:p>
          <w:p w14:paraId="28115945" w14:textId="77777777" w:rsidR="00CB6F1E" w:rsidRPr="00CB6F1E" w:rsidRDefault="00CB6F1E" w:rsidP="00CB6F1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B6F1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maxA = max(max(A)) </w:t>
            </w:r>
            <w:r w:rsidRPr="00CB6F1E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 xml:space="preserve">%最大元素 </w:t>
            </w:r>
          </w:p>
          <w:p w14:paraId="0C21A8B6" w14:textId="52CE933A" w:rsidR="00CB6F1E" w:rsidRPr="00CB6F1E" w:rsidRDefault="00CB6F1E" w:rsidP="00CB6F1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 w:hint="eastAsia"/>
                <w:sz w:val="12"/>
                <w:szCs w:val="12"/>
                <w:shd w:val="pct15" w:color="auto" w:fill="FFFFFF"/>
              </w:rPr>
            </w:pPr>
            <w:r w:rsidRPr="00CB6F1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minA = min(min(A)) </w:t>
            </w:r>
            <w:r w:rsidRPr="00CB6F1E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最小元素</w:t>
            </w:r>
          </w:p>
          <w:p w14:paraId="02520292" w14:textId="77777777" w:rsidR="00CB6F1E" w:rsidRPr="00CB6F1E" w:rsidRDefault="00CB6F1E" w:rsidP="00CB6F1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B6F1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umEachLine = sum(A, 2) </w:t>
            </w:r>
            <w:r w:rsidRPr="00CB6F1E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每行元素的和</w:t>
            </w:r>
          </w:p>
          <w:p w14:paraId="756065CC" w14:textId="1671B675" w:rsidR="00CB6F1E" w:rsidRPr="00CB6F1E" w:rsidRDefault="00CB6F1E" w:rsidP="00CB6F1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B6F1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umAll = sum(sumEachLine) </w:t>
            </w:r>
            <w:r w:rsidRPr="00CB6F1E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 xml:space="preserve">% 所有元素的和 </w:t>
            </w:r>
          </w:p>
          <w:p w14:paraId="0E2E2D36" w14:textId="77777777" w:rsidR="00CB6F1E" w:rsidRPr="00CB6F1E" w:rsidRDefault="00CB6F1E" w:rsidP="00CB6F1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B6F1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ort(A, 1) </w:t>
            </w:r>
            <w:r w:rsidRPr="00CB6F1E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每列升序</w:t>
            </w:r>
          </w:p>
          <w:p w14:paraId="1C892BE3" w14:textId="77777777" w:rsidR="00CB6F1E" w:rsidRPr="00CB6F1E" w:rsidRDefault="00CB6F1E" w:rsidP="00CB6F1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B6F1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-sort(-A, 2) </w:t>
            </w:r>
            <w:r w:rsidRPr="00CB6F1E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每一行降序</w:t>
            </w:r>
          </w:p>
          <w:p w14:paraId="156D2002" w14:textId="00235646" w:rsidR="00CB6F1E" w:rsidRDefault="00CB6F1E" w:rsidP="00F85436">
            <w:pPr>
              <w:spacing w:line="480" w:lineRule="auto"/>
            </w:pPr>
            <w:r>
              <w:rPr>
                <w:rFonts w:hint="eastAsia"/>
              </w:rPr>
              <w:t>运行结果如下：</w:t>
            </w:r>
          </w:p>
          <w:p w14:paraId="1BC976DD" w14:textId="7499FCC5" w:rsidR="00CB6F1E" w:rsidRPr="00CB6F1E" w:rsidRDefault="007C6A20" w:rsidP="00F85436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2FABC546" wp14:editId="622B4BEB">
                  <wp:extent cx="1810139" cy="299196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3447" cy="29974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5C2DB8A" wp14:editId="716CA638">
                  <wp:extent cx="2569028" cy="1910952"/>
                  <wp:effectExtent l="0" t="0" r="3175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3307" cy="1914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D459ACA" wp14:editId="24F74F18">
                  <wp:extent cx="3974841" cy="1821356"/>
                  <wp:effectExtent l="0" t="0" r="6985" b="762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8781" cy="18277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F447C4" w14:textId="77777777" w:rsidR="00F85436" w:rsidRDefault="00F85436" w:rsidP="00F85436">
      <w:pPr>
        <w:spacing w:line="480" w:lineRule="auto"/>
        <w:rPr>
          <w:rFonts w:hint="eastAsia"/>
        </w:rPr>
      </w:pPr>
    </w:p>
    <w:p w14:paraId="0965F64C" w14:textId="77777777" w:rsidR="001B2674" w:rsidRDefault="001B2674" w:rsidP="001B2674">
      <w:pPr>
        <w:numPr>
          <w:ilvl w:val="0"/>
          <w:numId w:val="10"/>
        </w:numPr>
        <w:spacing w:line="480" w:lineRule="auto"/>
      </w:pPr>
      <w:r>
        <w:rPr>
          <w:rFonts w:hint="eastAsia"/>
        </w:rPr>
        <w:t>用</w:t>
      </w:r>
      <w:r>
        <w:t>3</w:t>
      </w:r>
      <w:r>
        <w:rPr>
          <w:rFonts w:hint="eastAsia"/>
        </w:rPr>
        <w:t>次多项式方法插值计算</w:t>
      </w:r>
      <w:r>
        <w:t>1-100</w:t>
      </w:r>
      <w:r>
        <w:rPr>
          <w:rFonts w:hint="eastAsia"/>
        </w:rPr>
        <w:t>之间整数的平方根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540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1B2674" w14:paraId="79224CC0" w14:textId="77777777" w:rsidTr="001B2674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6886B" w14:textId="77777777" w:rsidR="001B2674" w:rsidRDefault="001B2674">
            <w:pPr>
              <w:spacing w:line="480" w:lineRule="auto"/>
            </w:pPr>
            <w:r>
              <w:lastRenderedPageBreak/>
              <w:t>N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CC3D4C" w14:textId="77777777" w:rsidR="001B2674" w:rsidRDefault="001B2674">
            <w:pPr>
              <w:spacing w:line="480" w:lineRule="auto"/>
            </w:pPr>
            <w: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870F0" w14:textId="77777777" w:rsidR="001B2674" w:rsidRDefault="001B2674">
            <w:pPr>
              <w:spacing w:line="480" w:lineRule="auto"/>
            </w:pPr>
            <w:r>
              <w:t>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F18959" w14:textId="77777777" w:rsidR="001B2674" w:rsidRDefault="001B2674">
            <w:pPr>
              <w:spacing w:line="480" w:lineRule="auto"/>
            </w:pPr>
            <w:r>
              <w:t>9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2ECCDC" w14:textId="77777777" w:rsidR="001B2674" w:rsidRDefault="001B2674">
            <w:pPr>
              <w:spacing w:line="480" w:lineRule="auto"/>
            </w:pPr>
            <w:r>
              <w:t>16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75F03B" w14:textId="77777777" w:rsidR="001B2674" w:rsidRDefault="001B2674">
            <w:pPr>
              <w:spacing w:line="480" w:lineRule="auto"/>
            </w:pPr>
            <w:r>
              <w:t>25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8DFF3F" w14:textId="77777777" w:rsidR="001B2674" w:rsidRDefault="001B2674">
            <w:pPr>
              <w:spacing w:line="480" w:lineRule="auto"/>
            </w:pPr>
            <w:r>
              <w:t>36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85D873" w14:textId="77777777" w:rsidR="001B2674" w:rsidRDefault="001B2674">
            <w:pPr>
              <w:spacing w:line="480" w:lineRule="auto"/>
            </w:pPr>
            <w:r>
              <w:t>49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D6EF9" w14:textId="77777777" w:rsidR="001B2674" w:rsidRDefault="001B2674">
            <w:pPr>
              <w:spacing w:line="480" w:lineRule="auto"/>
            </w:pPr>
            <w:r>
              <w:t>6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70CF7" w14:textId="77777777" w:rsidR="001B2674" w:rsidRDefault="001B2674">
            <w:pPr>
              <w:spacing w:line="480" w:lineRule="auto"/>
            </w:pPr>
            <w:r>
              <w:t>81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2936A5" w14:textId="77777777" w:rsidR="001B2674" w:rsidRDefault="001B2674">
            <w:pPr>
              <w:spacing w:line="480" w:lineRule="auto"/>
            </w:pPr>
            <w:r>
              <w:t>100</w:t>
            </w:r>
          </w:p>
        </w:tc>
      </w:tr>
      <w:tr w:rsidR="001B2674" w14:paraId="25F2DE6D" w14:textId="77777777" w:rsidTr="001B2674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E768C6" w14:textId="77777777" w:rsidR="001B2674" w:rsidRDefault="001B2674">
            <w:pPr>
              <w:spacing w:line="480" w:lineRule="auto"/>
            </w:pPr>
            <w:r>
              <w:rPr>
                <w:rFonts w:hint="eastAsia"/>
              </w:rPr>
              <w:t>平方根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B33B1" w14:textId="77777777" w:rsidR="001B2674" w:rsidRDefault="001B2674">
            <w:pPr>
              <w:spacing w:line="480" w:lineRule="auto"/>
            </w:pPr>
            <w: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EAFD3E" w14:textId="77777777" w:rsidR="001B2674" w:rsidRDefault="001B2674">
            <w:pPr>
              <w:spacing w:line="480" w:lineRule="auto"/>
            </w:pPr>
            <w:r>
              <w:t>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021B99" w14:textId="77777777" w:rsidR="001B2674" w:rsidRDefault="001B2674">
            <w:pPr>
              <w:spacing w:line="480" w:lineRule="auto"/>
            </w:pPr>
            <w:r>
              <w:t>3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9A1F7" w14:textId="77777777" w:rsidR="001B2674" w:rsidRDefault="001B2674">
            <w:pPr>
              <w:spacing w:line="480" w:lineRule="auto"/>
            </w:pPr>
            <w:r>
              <w:t>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F72AFE" w14:textId="77777777" w:rsidR="001B2674" w:rsidRDefault="001B2674">
            <w:pPr>
              <w:spacing w:line="480" w:lineRule="auto"/>
            </w:pPr>
            <w:r>
              <w:t>5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3916D5" w14:textId="77777777" w:rsidR="001B2674" w:rsidRDefault="001B2674">
            <w:pPr>
              <w:spacing w:line="480" w:lineRule="auto"/>
            </w:pPr>
            <w:r>
              <w:t>6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DCAF0" w14:textId="77777777" w:rsidR="001B2674" w:rsidRDefault="001B2674">
            <w:pPr>
              <w:spacing w:line="480" w:lineRule="auto"/>
            </w:pPr>
            <w:r>
              <w:t>7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CF1FB2" w14:textId="77777777" w:rsidR="001B2674" w:rsidRDefault="001B2674">
            <w:pPr>
              <w:spacing w:line="480" w:lineRule="auto"/>
            </w:pPr>
            <w:r>
              <w:t>8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FFC695" w14:textId="77777777" w:rsidR="001B2674" w:rsidRDefault="001B2674">
            <w:pPr>
              <w:spacing w:line="480" w:lineRule="auto"/>
            </w:pPr>
            <w:r>
              <w:t>9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721095" w14:textId="77777777" w:rsidR="001B2674" w:rsidRDefault="001B2674">
            <w:pPr>
              <w:spacing w:line="480" w:lineRule="auto"/>
            </w:pPr>
            <w:r>
              <w:t>10</w:t>
            </w:r>
          </w:p>
        </w:tc>
      </w:tr>
    </w:tbl>
    <w:p w14:paraId="491B6B25" w14:textId="3BEA384B" w:rsidR="00780D76" w:rsidRDefault="00780D76" w:rsidP="00780D76">
      <w:pPr>
        <w:spacing w:line="480" w:lineRule="auto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045685" w14:paraId="19413781" w14:textId="77777777" w:rsidTr="00045685">
        <w:tc>
          <w:tcPr>
            <w:tcW w:w="9627" w:type="dxa"/>
          </w:tcPr>
          <w:p w14:paraId="7D0AF7D3" w14:textId="77777777" w:rsidR="00045685" w:rsidRDefault="00336829" w:rsidP="00780D76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2E887C89" w14:textId="77777777" w:rsidR="00336829" w:rsidRPr="00336829" w:rsidRDefault="00336829" w:rsidP="0033682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3682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 = [1 4 9 16 25 36 49 64 81 100];</w:t>
            </w:r>
          </w:p>
          <w:p w14:paraId="451E5CC0" w14:textId="77777777" w:rsidR="00336829" w:rsidRPr="00336829" w:rsidRDefault="00336829" w:rsidP="0033682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3682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 =  1 : 1 : 10;</w:t>
            </w:r>
          </w:p>
          <w:p w14:paraId="38D90871" w14:textId="77777777" w:rsidR="00336829" w:rsidRPr="00336829" w:rsidRDefault="00336829" w:rsidP="0033682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3682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target = 1 : 1 : 100; </w:t>
            </w:r>
            <w:r w:rsidRPr="00336829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要计算的数值</w:t>
            </w:r>
          </w:p>
          <w:p w14:paraId="7925B6F5" w14:textId="02C0575C" w:rsidR="00336829" w:rsidRPr="00336829" w:rsidRDefault="00336829" w:rsidP="0033682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3682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rst = spline(N, Y, target) </w:t>
            </w:r>
            <w:r w:rsidRPr="00336829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计算结果</w:t>
            </w:r>
          </w:p>
          <w:p w14:paraId="27F0039F" w14:textId="7E4AA47D" w:rsidR="00336829" w:rsidRDefault="006F6320" w:rsidP="00780D76">
            <w:pPr>
              <w:spacing w:line="480" w:lineRule="auto"/>
            </w:pPr>
            <w:r>
              <w:rPr>
                <w:rFonts w:hint="eastAsia"/>
              </w:rPr>
              <w:t>运行截图如下：</w:t>
            </w:r>
          </w:p>
          <w:p w14:paraId="2D21B0E8" w14:textId="551527FD" w:rsidR="006F6320" w:rsidRDefault="00F03A2E" w:rsidP="00780D76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7545F3E4" wp14:editId="143693D9">
                  <wp:extent cx="2596205" cy="248099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563" cy="25033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7AC04C8" wp14:editId="0A749148">
                  <wp:extent cx="2787964" cy="2461156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7288" cy="2478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630EF2" w14:textId="23CFE936" w:rsidR="00336829" w:rsidRDefault="00461956" w:rsidP="00780D76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7A32884B" wp14:editId="4F0F9D4D">
                  <wp:extent cx="2979575" cy="1325257"/>
                  <wp:effectExtent l="0" t="0" r="0" b="825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9606" cy="1347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7E6486" w14:textId="77777777" w:rsidR="00780D76" w:rsidRDefault="00780D76" w:rsidP="00780D76">
      <w:pPr>
        <w:spacing w:line="480" w:lineRule="auto"/>
        <w:rPr>
          <w:rFonts w:hint="eastAsia"/>
        </w:rPr>
      </w:pPr>
    </w:p>
    <w:p w14:paraId="714BBB36" w14:textId="2594660B" w:rsidR="001B2674" w:rsidRDefault="001B2674" w:rsidP="001B2674">
      <w:pPr>
        <w:numPr>
          <w:ilvl w:val="0"/>
          <w:numId w:val="10"/>
        </w:numPr>
        <w:spacing w:line="480" w:lineRule="auto"/>
      </w:pPr>
      <w:r>
        <w:rPr>
          <w:rFonts w:hint="eastAsia"/>
        </w:rPr>
        <w:t>某气象观测站测得某日</w:t>
      </w:r>
      <w:r>
        <w:t>6</w:t>
      </w:r>
      <w:r>
        <w:rPr>
          <w:rFonts w:hint="eastAsia"/>
        </w:rPr>
        <w:t>：</w:t>
      </w:r>
      <w:r>
        <w:t>00-18</w:t>
      </w:r>
      <w:r>
        <w:rPr>
          <w:rFonts w:hint="eastAsia"/>
        </w:rPr>
        <w:t>：</w:t>
      </w:r>
      <w:r>
        <w:t>00</w:t>
      </w:r>
      <w:r>
        <w:rPr>
          <w:rFonts w:hint="eastAsia"/>
        </w:rPr>
        <w:t>之间每隔</w:t>
      </w:r>
      <w:r>
        <w:t>2h</w:t>
      </w:r>
      <w:r>
        <w:rPr>
          <w:rFonts w:hint="eastAsia"/>
        </w:rPr>
        <w:t>的室内外温度（°</w:t>
      </w:r>
      <w:r>
        <w:t>C</w:t>
      </w:r>
      <w:r>
        <w:rPr>
          <w:rFonts w:hint="eastAsia"/>
        </w:rPr>
        <w:t>）如下表所示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1B2674" w14:paraId="35E64F2D" w14:textId="77777777" w:rsidTr="001B2674"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59E8A1" w14:textId="77777777" w:rsidR="001B2674" w:rsidRDefault="001B2674">
            <w:pPr>
              <w:spacing w:line="480" w:lineRule="auto"/>
            </w:pPr>
            <w:r>
              <w:rPr>
                <w:rFonts w:hint="eastAsia"/>
              </w:rPr>
              <w:t>时间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3E0C14" w14:textId="77777777" w:rsidR="001B2674" w:rsidRDefault="001B2674">
            <w:pPr>
              <w:spacing w:line="480" w:lineRule="auto"/>
            </w:pPr>
            <w:r>
              <w:t>6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23FD1" w14:textId="77777777" w:rsidR="001B2674" w:rsidRDefault="001B2674">
            <w:pPr>
              <w:spacing w:line="480" w:lineRule="auto"/>
            </w:pPr>
            <w:r>
              <w:t>8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73786" w14:textId="77777777" w:rsidR="001B2674" w:rsidRDefault="001B2674">
            <w:pPr>
              <w:spacing w:line="480" w:lineRule="auto"/>
            </w:pPr>
            <w:r>
              <w:t>1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A0098" w14:textId="77777777" w:rsidR="001B2674" w:rsidRDefault="001B2674">
            <w:pPr>
              <w:spacing w:line="480" w:lineRule="auto"/>
            </w:pPr>
            <w:r>
              <w:t>1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D5BD3C" w14:textId="77777777" w:rsidR="001B2674" w:rsidRDefault="001B2674">
            <w:pPr>
              <w:spacing w:line="480" w:lineRule="auto"/>
            </w:pPr>
            <w:r>
              <w:t>14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C95D91" w14:textId="77777777" w:rsidR="001B2674" w:rsidRDefault="001B2674">
            <w:pPr>
              <w:spacing w:line="480" w:lineRule="auto"/>
            </w:pPr>
            <w:r>
              <w:t>16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77B6A" w14:textId="77777777" w:rsidR="001B2674" w:rsidRDefault="001B2674">
            <w:pPr>
              <w:spacing w:line="480" w:lineRule="auto"/>
            </w:pPr>
            <w:r>
              <w:t>18</w:t>
            </w:r>
          </w:p>
        </w:tc>
      </w:tr>
      <w:tr w:rsidR="001B2674" w14:paraId="151C4462" w14:textId="77777777" w:rsidTr="001B2674"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7837A1" w14:textId="77777777" w:rsidR="001B2674" w:rsidRDefault="001B2674">
            <w:pPr>
              <w:spacing w:line="480" w:lineRule="auto"/>
            </w:pPr>
            <w:r>
              <w:rPr>
                <w:rFonts w:hint="eastAsia"/>
              </w:rPr>
              <w:t>室内温度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FB03DE" w14:textId="77777777" w:rsidR="001B2674" w:rsidRDefault="001B2674">
            <w:pPr>
              <w:spacing w:line="480" w:lineRule="auto"/>
            </w:pPr>
            <w:r>
              <w:t>18.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01019" w14:textId="77777777" w:rsidR="001B2674" w:rsidRDefault="001B2674">
            <w:pPr>
              <w:spacing w:line="480" w:lineRule="auto"/>
            </w:pPr>
            <w:r>
              <w:t>20.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066E9F" w14:textId="77777777" w:rsidR="001B2674" w:rsidRDefault="001B2674">
            <w:pPr>
              <w:spacing w:line="480" w:lineRule="auto"/>
            </w:pPr>
            <w:r>
              <w:t>22.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CE6D94" w14:textId="77777777" w:rsidR="001B2674" w:rsidRDefault="001B2674">
            <w:pPr>
              <w:spacing w:line="480" w:lineRule="auto"/>
            </w:pPr>
            <w:r>
              <w:t>25.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E99DD" w14:textId="77777777" w:rsidR="001B2674" w:rsidRDefault="001B2674">
            <w:pPr>
              <w:spacing w:line="480" w:lineRule="auto"/>
            </w:pPr>
            <w:r>
              <w:t>30.0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7177A0" w14:textId="77777777" w:rsidR="001B2674" w:rsidRDefault="001B2674">
            <w:pPr>
              <w:spacing w:line="480" w:lineRule="auto"/>
            </w:pPr>
            <w:r>
              <w:t>28.0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6DB6B" w14:textId="77777777" w:rsidR="001B2674" w:rsidRDefault="001B2674">
            <w:pPr>
              <w:spacing w:line="480" w:lineRule="auto"/>
            </w:pPr>
            <w:r>
              <w:t>24.0</w:t>
            </w:r>
          </w:p>
        </w:tc>
      </w:tr>
      <w:tr w:rsidR="001B2674" w14:paraId="60A75DA8" w14:textId="77777777" w:rsidTr="001B2674"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781307" w14:textId="77777777" w:rsidR="001B2674" w:rsidRDefault="001B2674">
            <w:pPr>
              <w:spacing w:line="480" w:lineRule="auto"/>
            </w:pPr>
            <w:r>
              <w:rPr>
                <w:rFonts w:hint="eastAsia"/>
              </w:rPr>
              <w:t>室外温度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7EF2EC" w14:textId="77777777" w:rsidR="001B2674" w:rsidRDefault="001B2674">
            <w:pPr>
              <w:spacing w:line="480" w:lineRule="auto"/>
            </w:pPr>
            <w:r>
              <w:t>15.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3A197B" w14:textId="77777777" w:rsidR="001B2674" w:rsidRDefault="001B2674">
            <w:pPr>
              <w:spacing w:line="480" w:lineRule="auto"/>
            </w:pPr>
            <w:r>
              <w:t>19.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F0640B" w14:textId="77777777" w:rsidR="001B2674" w:rsidRDefault="001B2674">
            <w:pPr>
              <w:spacing w:line="480" w:lineRule="auto"/>
            </w:pPr>
            <w:r>
              <w:t>24.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3AC440" w14:textId="77777777" w:rsidR="001B2674" w:rsidRDefault="001B2674">
            <w:pPr>
              <w:spacing w:line="480" w:lineRule="auto"/>
            </w:pPr>
            <w:r>
              <w:t>28.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87A551" w14:textId="77777777" w:rsidR="001B2674" w:rsidRDefault="001B2674">
            <w:pPr>
              <w:spacing w:line="480" w:lineRule="auto"/>
            </w:pPr>
            <w:r>
              <w:t>34.0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DDD4A3" w14:textId="77777777" w:rsidR="001B2674" w:rsidRDefault="001B2674">
            <w:pPr>
              <w:spacing w:line="480" w:lineRule="auto"/>
            </w:pPr>
            <w:r>
              <w:t>32.0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33649B" w14:textId="77777777" w:rsidR="001B2674" w:rsidRDefault="001B2674">
            <w:pPr>
              <w:spacing w:line="480" w:lineRule="auto"/>
            </w:pPr>
            <w:r>
              <w:t>30.0</w:t>
            </w:r>
          </w:p>
        </w:tc>
      </w:tr>
    </w:tbl>
    <w:p w14:paraId="0FC0DD96" w14:textId="04D668DE" w:rsidR="001B2674" w:rsidRDefault="001B2674" w:rsidP="001B2674">
      <w:pPr>
        <w:spacing w:line="480" w:lineRule="auto"/>
      </w:pPr>
      <w:r>
        <w:rPr>
          <w:rFonts w:hint="eastAsia"/>
        </w:rPr>
        <w:t>使用三次样条插值分别求出该日室内外</w:t>
      </w:r>
      <w:r>
        <w:t>6</w:t>
      </w:r>
      <w:r>
        <w:rPr>
          <w:rFonts w:hint="eastAsia"/>
        </w:rPr>
        <w:t>：</w:t>
      </w:r>
      <w:r>
        <w:t>30-17</w:t>
      </w:r>
      <w:r>
        <w:rPr>
          <w:rFonts w:hint="eastAsia"/>
        </w:rPr>
        <w:t>：</w:t>
      </w:r>
      <w:r>
        <w:t>30</w:t>
      </w:r>
      <w:r>
        <w:rPr>
          <w:rFonts w:hint="eastAsia"/>
        </w:rPr>
        <w:t>之间每隔</w:t>
      </w:r>
      <w:r>
        <w:t>2h</w:t>
      </w:r>
      <w:r>
        <w:rPr>
          <w:rFonts w:hint="eastAsia"/>
        </w:rPr>
        <w:t>各点的近似温度，并绘制插值后的温度</w:t>
      </w:r>
      <w:r>
        <w:rPr>
          <w:rFonts w:hint="eastAsia"/>
        </w:rPr>
        <w:lastRenderedPageBreak/>
        <w:t>曲线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063862" w14:paraId="25932B2C" w14:textId="77777777" w:rsidTr="00063862">
        <w:tc>
          <w:tcPr>
            <w:tcW w:w="9627" w:type="dxa"/>
          </w:tcPr>
          <w:p w14:paraId="6EA691ED" w14:textId="77777777" w:rsidR="00063862" w:rsidRDefault="00D06A13" w:rsidP="00063862">
            <w:pPr>
              <w:tabs>
                <w:tab w:val="left" w:pos="1038"/>
              </w:tabs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4BC1A84F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ime = 6 : 2 : 18;</w:t>
            </w:r>
          </w:p>
          <w:p w14:paraId="5F62B7A3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insideT = [18 20 22 25 30 28 24];</w:t>
            </w:r>
          </w:p>
          <w:p w14:paraId="692BD95B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outsideT = [15 19 24 28 34 32 30];</w:t>
            </w:r>
          </w:p>
          <w:p w14:paraId="523E5C89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target = 6.5 : 2 : 17.5; </w:t>
            </w:r>
            <w:r w:rsidRPr="00C125D9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要进行估计的值</w:t>
            </w:r>
          </w:p>
          <w:p w14:paraId="3D70E3DD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insideRst = spline(time, insideT, target) </w:t>
            </w:r>
            <w:r w:rsidRPr="00C125D9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室内的温度估计值</w:t>
            </w:r>
          </w:p>
          <w:p w14:paraId="2EE264EF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outsideRst = spline(time, outsideT, target) </w:t>
            </w:r>
            <w:r w:rsidRPr="00C125D9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室外的温度估计值</w:t>
            </w:r>
          </w:p>
          <w:p w14:paraId="3E4701E3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45202BDE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lot(target, insideRst, </w:t>
            </w:r>
            <w:r w:rsidRPr="00C125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r'</w:t>
            </w: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7E3FCBA5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hold </w:t>
            </w:r>
            <w:r w:rsidRPr="00C125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on</w:t>
            </w: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;</w:t>
            </w:r>
          </w:p>
          <w:p w14:paraId="70747DA3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lot(target, outsideRst, </w:t>
            </w:r>
            <w:r w:rsidRPr="00C125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b'</w:t>
            </w: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4004CA6E" w14:textId="77777777" w:rsidR="00C125D9" w:rsidRPr="00C125D9" w:rsidRDefault="00C125D9" w:rsidP="00C125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legend(</w:t>
            </w:r>
            <w:r w:rsidRPr="00C125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insideRst'</w:t>
            </w: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</w:t>
            </w:r>
            <w:r w:rsidRPr="00C125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outsideRst'</w:t>
            </w:r>
            <w:r w:rsidRPr="00C125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4A8AD41A" w14:textId="77777777" w:rsidR="00102776" w:rsidRDefault="00102776" w:rsidP="00063862">
            <w:pPr>
              <w:tabs>
                <w:tab w:val="left" w:pos="1038"/>
              </w:tabs>
              <w:spacing w:line="480" w:lineRule="auto"/>
            </w:pPr>
            <w:r>
              <w:rPr>
                <w:rFonts w:hint="eastAsia"/>
              </w:rPr>
              <w:t>运行结果如下：</w:t>
            </w:r>
          </w:p>
          <w:p w14:paraId="1A58D76F" w14:textId="77777777" w:rsidR="00E8531C" w:rsidRDefault="0055472C" w:rsidP="00063862">
            <w:pPr>
              <w:tabs>
                <w:tab w:val="left" w:pos="1038"/>
              </w:tabs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5CD1687F" wp14:editId="75617AF6">
                  <wp:extent cx="3384645" cy="1380096"/>
                  <wp:effectExtent l="0" t="0" r="635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0036" cy="1418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31FBBB" w14:textId="52CE632C" w:rsidR="0055472C" w:rsidRDefault="00226EDD" w:rsidP="00063862">
            <w:pPr>
              <w:tabs>
                <w:tab w:val="left" w:pos="1038"/>
              </w:tabs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52BF6839" wp14:editId="184FF4BE">
                  <wp:extent cx="3477208" cy="2719144"/>
                  <wp:effectExtent l="0" t="0" r="9525" b="508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0434" cy="2729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1C011F" w14:textId="77777777" w:rsidR="00500376" w:rsidRDefault="00500376" w:rsidP="001B2674">
      <w:pPr>
        <w:spacing w:line="480" w:lineRule="auto"/>
        <w:rPr>
          <w:rFonts w:hint="eastAsia"/>
        </w:rPr>
      </w:pPr>
    </w:p>
    <w:p w14:paraId="546617F4" w14:textId="064F6432" w:rsidR="001B2674" w:rsidRDefault="001B2674" w:rsidP="001B2674">
      <w:pPr>
        <w:numPr>
          <w:ilvl w:val="0"/>
          <w:numId w:val="10"/>
        </w:numPr>
        <w:spacing w:line="480" w:lineRule="auto"/>
        <w:rPr>
          <w:rFonts w:hint="eastAsia"/>
        </w:rPr>
      </w:pPr>
      <w:r>
        <w:rPr>
          <w:rFonts w:hint="eastAsia"/>
        </w:rPr>
        <w:t>已知</w:t>
      </w:r>
      <w:r>
        <w:t>lgx</w:t>
      </w:r>
      <w:r>
        <w:rPr>
          <w:rFonts w:hint="eastAsia"/>
        </w:rPr>
        <w:t>在</w:t>
      </w:r>
      <w:r>
        <w:t>[1,101]</w:t>
      </w:r>
      <w:r>
        <w:rPr>
          <w:rFonts w:hint="eastAsia"/>
        </w:rPr>
        <w:t>区间</w:t>
      </w:r>
      <w:r>
        <w:t>10</w:t>
      </w:r>
      <w:r>
        <w:rPr>
          <w:rFonts w:hint="eastAsia"/>
        </w:rPr>
        <w:t>个整数采样点的函数值如下表所示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0"/>
        <w:gridCol w:w="710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1B2674" w14:paraId="1F91C589" w14:textId="77777777" w:rsidTr="001B2674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B1D80F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x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AB149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2FFE7C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1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2A109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1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287C68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1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398D14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1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E6164E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1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F2603D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1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62DCF3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1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3397C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1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811068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1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F2EC3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1</w:t>
            </w:r>
          </w:p>
        </w:tc>
      </w:tr>
      <w:tr w:rsidR="001B2674" w14:paraId="037620DA" w14:textId="77777777" w:rsidTr="001B2674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3D251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gx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B83415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B2EE7B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414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3D141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3222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F8C05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4914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1B7AC0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6128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40F6E8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7076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4D167F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7853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64D56A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8513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5BFDBB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9085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21A794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959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26BEE4" w14:textId="77777777" w:rsidR="001B2674" w:rsidRDefault="001B2674">
            <w:pPr>
              <w:spacing w:line="48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0043</w:t>
            </w:r>
          </w:p>
        </w:tc>
      </w:tr>
    </w:tbl>
    <w:p w14:paraId="65D6ED83" w14:textId="2EC372FC" w:rsidR="001B2674" w:rsidRDefault="001B2674" w:rsidP="001B2674">
      <w:pPr>
        <w:spacing w:line="480" w:lineRule="auto"/>
      </w:pPr>
      <w:r>
        <w:rPr>
          <w:rFonts w:hint="eastAsia"/>
        </w:rPr>
        <w:lastRenderedPageBreak/>
        <w:t>试求</w:t>
      </w:r>
      <w:r>
        <w:t>lgx</w:t>
      </w:r>
      <w:r>
        <w:rPr>
          <w:rFonts w:hint="eastAsia"/>
        </w:rPr>
        <w:t>的</w:t>
      </w:r>
      <w:r>
        <w:t>5</w:t>
      </w:r>
      <w:r>
        <w:rPr>
          <w:rFonts w:hint="eastAsia"/>
        </w:rPr>
        <w:t>次拟合多项式</w:t>
      </w:r>
      <w:r>
        <w:t>p(x)</w:t>
      </w:r>
      <w:r>
        <w:rPr>
          <w:rFonts w:hint="eastAsia"/>
        </w:rPr>
        <w:t>，并绘制</w:t>
      </w:r>
      <w:r>
        <w:t>lgx</w:t>
      </w:r>
      <w:r>
        <w:rPr>
          <w:rFonts w:hint="eastAsia"/>
        </w:rPr>
        <w:t>和</w:t>
      </w:r>
      <w:r>
        <w:t>p(x)</w:t>
      </w:r>
      <w:r>
        <w:rPr>
          <w:rFonts w:hint="eastAsia"/>
        </w:rPr>
        <w:t>在</w:t>
      </w:r>
      <w:r>
        <w:t>[1,101]</w:t>
      </w:r>
      <w:r>
        <w:rPr>
          <w:rFonts w:hint="eastAsia"/>
        </w:rPr>
        <w:t>区间的函数曲线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0F63A7" w14:paraId="42367139" w14:textId="77777777" w:rsidTr="000F63A7">
        <w:tc>
          <w:tcPr>
            <w:tcW w:w="9627" w:type="dxa"/>
          </w:tcPr>
          <w:p w14:paraId="564DACEE" w14:textId="77777777" w:rsidR="000F63A7" w:rsidRDefault="00E23239" w:rsidP="001B2674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76C0C739" w14:textId="77777777" w:rsidR="007257D9" w:rsidRPr="007257D9" w:rsidRDefault="007257D9" w:rsidP="007257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 =  1 : 10 : 101;</w:t>
            </w:r>
          </w:p>
          <w:p w14:paraId="5CA7DDDA" w14:textId="77777777" w:rsidR="007257D9" w:rsidRPr="007257D9" w:rsidRDefault="007257D9" w:rsidP="007257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 = [0 1.0414 1.3222 1.4914 1.6128 1.7076 1.7853 1.8513 1.9085 1.9590 2.0043];</w:t>
            </w:r>
          </w:p>
          <w:p w14:paraId="2EF6CFAF" w14:textId="77777777" w:rsidR="007257D9" w:rsidRPr="007257D9" w:rsidRDefault="007257D9" w:rsidP="007257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4D8A3E18" w14:textId="77777777" w:rsidR="007257D9" w:rsidRPr="007257D9" w:rsidRDefault="007257D9" w:rsidP="007257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x = polyfit(x, y, 5);</w:t>
            </w:r>
          </w:p>
          <w:p w14:paraId="4B7D1089" w14:textId="77777777" w:rsidR="007257D9" w:rsidRPr="007257D9" w:rsidRDefault="007257D9" w:rsidP="007257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oly_x = 1 : 1 : 101;</w:t>
            </w:r>
          </w:p>
          <w:p w14:paraId="17F02E3D" w14:textId="77777777" w:rsidR="007257D9" w:rsidRPr="007257D9" w:rsidRDefault="007257D9" w:rsidP="007257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lot(poly_x, log(poly_x), </w:t>
            </w:r>
            <w:r w:rsidRPr="007257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r'</w:t>
            </w: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742AA529" w14:textId="77777777" w:rsidR="007257D9" w:rsidRPr="007257D9" w:rsidRDefault="007257D9" w:rsidP="007257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hold </w:t>
            </w:r>
            <w:r w:rsidRPr="007257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on</w:t>
            </w: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;</w:t>
            </w:r>
          </w:p>
          <w:p w14:paraId="230F0F48" w14:textId="77777777" w:rsidR="007257D9" w:rsidRPr="007257D9" w:rsidRDefault="007257D9" w:rsidP="007257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lot(poly_x, polyval(px, poly_x), </w:t>
            </w:r>
            <w:r w:rsidRPr="007257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b'</w:t>
            </w: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13C9FA87" w14:textId="77777777" w:rsidR="007257D9" w:rsidRPr="007257D9" w:rsidRDefault="007257D9" w:rsidP="007257D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legend(</w:t>
            </w:r>
            <w:r w:rsidRPr="007257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lnx'</w:t>
            </w: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</w:t>
            </w:r>
            <w:r w:rsidRPr="007257D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px'</w:t>
            </w:r>
            <w:r w:rsidRPr="007257D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</w:t>
            </w:r>
          </w:p>
          <w:p w14:paraId="208741C8" w14:textId="77777777" w:rsidR="00E23239" w:rsidRDefault="00E23239" w:rsidP="001B2674">
            <w:pPr>
              <w:spacing w:line="480" w:lineRule="auto"/>
            </w:pPr>
          </w:p>
          <w:p w14:paraId="3F1651AB" w14:textId="77777777" w:rsidR="00E23239" w:rsidRDefault="00E23239" w:rsidP="001B2674">
            <w:pPr>
              <w:spacing w:line="480" w:lineRule="auto"/>
            </w:pPr>
            <w:r>
              <w:rPr>
                <w:rFonts w:hint="eastAsia"/>
              </w:rPr>
              <w:t>运行结果如下：</w:t>
            </w:r>
          </w:p>
          <w:p w14:paraId="70D54EA1" w14:textId="36BA58BC" w:rsidR="00E23239" w:rsidRDefault="009C1F02" w:rsidP="001B2674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25EAF1ED" wp14:editId="2FC749A7">
                  <wp:extent cx="3234520" cy="2511751"/>
                  <wp:effectExtent l="0" t="0" r="4445" b="317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5824" cy="2520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58F551" w14:textId="77777777" w:rsidR="00263A64" w:rsidRDefault="00263A64" w:rsidP="001B2674">
      <w:pPr>
        <w:spacing w:line="480" w:lineRule="auto"/>
        <w:rPr>
          <w:rFonts w:hint="eastAsia"/>
        </w:rPr>
      </w:pPr>
    </w:p>
    <w:p w14:paraId="01629BC7" w14:textId="77777777" w:rsidR="001B2674" w:rsidRDefault="001B2674" w:rsidP="001B2674">
      <w:pPr>
        <w:numPr>
          <w:ilvl w:val="0"/>
          <w:numId w:val="10"/>
        </w:numPr>
        <w:spacing w:line="480" w:lineRule="auto"/>
      </w:pPr>
      <w:r>
        <w:rPr>
          <w:rFonts w:hint="eastAsia"/>
        </w:rPr>
        <w:t>有</w:t>
      </w:r>
      <w:r>
        <w:t>3</w:t>
      </w:r>
      <w:r>
        <w:rPr>
          <w:rFonts w:hint="eastAsia"/>
        </w:rPr>
        <w:t>个多项式</w:t>
      </w:r>
      <w:r>
        <w:rPr>
          <w:position w:val="-12"/>
        </w:rPr>
        <w:object w:dxaOrig="6060" w:dyaOrig="384" w14:anchorId="21B302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03.05pt;height:19.35pt" o:ole="">
            <v:imagedata r:id="rId18" o:title=""/>
          </v:shape>
          <o:OLEObject Type="Embed" ProgID="Equation.DSMT4" ShapeID="_x0000_i1035" DrawAspect="Content" ObjectID="_1680961061" r:id="rId19"/>
        </w:object>
      </w:r>
      <w:r>
        <w:rPr>
          <w:rFonts w:hint="eastAsia"/>
        </w:rPr>
        <w:t>，试进行下列操作：</w:t>
      </w:r>
    </w:p>
    <w:p w14:paraId="4A5042CD" w14:textId="5D6D59EC" w:rsidR="00F530C5" w:rsidRDefault="001B2674" w:rsidP="00F530C5">
      <w:pPr>
        <w:numPr>
          <w:ilvl w:val="1"/>
          <w:numId w:val="10"/>
        </w:numPr>
        <w:tabs>
          <w:tab w:val="clear" w:pos="840"/>
          <w:tab w:val="num" w:pos="1140"/>
        </w:tabs>
        <w:spacing w:line="480" w:lineRule="auto"/>
        <w:ind w:left="1140" w:hanging="720"/>
        <w:rPr>
          <w:rFonts w:hint="eastAsia"/>
        </w:rPr>
      </w:pPr>
      <w:r>
        <w:rPr>
          <w:rFonts w:hint="eastAsia"/>
        </w:rPr>
        <w:t>求</w:t>
      </w:r>
      <w:r>
        <w:rPr>
          <w:position w:val="-12"/>
        </w:rPr>
        <w:object w:dxaOrig="2676" w:dyaOrig="360" w14:anchorId="6B60A2F9">
          <v:shape id="_x0000_i1036" type="#_x0000_t75" style="width:133.8pt;height:18.25pt" o:ole="">
            <v:imagedata r:id="rId20" o:title=""/>
          </v:shape>
          <o:OLEObject Type="Embed" ProgID="Equation.DSMT4" ShapeID="_x0000_i1036" DrawAspect="Content" ObjectID="_1680961062" r:id="rId21"/>
        </w:object>
      </w:r>
      <w:r>
        <w:rPr>
          <w:rFonts w:hint="eastAsia"/>
        </w:rPr>
        <w:t>。</w:t>
      </w:r>
    </w:p>
    <w:p w14:paraId="4B2575EA" w14:textId="602015DF" w:rsidR="00F530C5" w:rsidRDefault="001B2674" w:rsidP="00F530C5">
      <w:pPr>
        <w:numPr>
          <w:ilvl w:val="1"/>
          <w:numId w:val="10"/>
        </w:numPr>
        <w:tabs>
          <w:tab w:val="clear" w:pos="840"/>
          <w:tab w:val="num" w:pos="1140"/>
        </w:tabs>
        <w:spacing w:line="480" w:lineRule="auto"/>
        <w:ind w:left="1140" w:hanging="720"/>
        <w:rPr>
          <w:rFonts w:hint="eastAsia"/>
        </w:rPr>
      </w:pPr>
      <w:r>
        <w:rPr>
          <w:rFonts w:hint="eastAsia"/>
        </w:rPr>
        <w:t>求</w:t>
      </w:r>
      <w:r>
        <w:rPr>
          <w:position w:val="-10"/>
        </w:rPr>
        <w:object w:dxaOrig="564" w:dyaOrig="324" w14:anchorId="755916A7">
          <v:shape id="_x0000_i1037" type="#_x0000_t75" style="width:27.95pt;height:16.1pt" o:ole="">
            <v:imagedata r:id="rId22" o:title=""/>
          </v:shape>
          <o:OLEObject Type="Embed" ProgID="Equation.DSMT4" ShapeID="_x0000_i1037" DrawAspect="Content" ObjectID="_1680961063" r:id="rId23"/>
        </w:object>
      </w:r>
      <w:r>
        <w:rPr>
          <w:rFonts w:hint="eastAsia"/>
        </w:rPr>
        <w:t>的根。</w:t>
      </w:r>
    </w:p>
    <w:p w14:paraId="22F0D116" w14:textId="77777777" w:rsidR="001B2674" w:rsidRDefault="001B2674" w:rsidP="001B2674">
      <w:pPr>
        <w:numPr>
          <w:ilvl w:val="1"/>
          <w:numId w:val="10"/>
        </w:numPr>
        <w:tabs>
          <w:tab w:val="clear" w:pos="840"/>
          <w:tab w:val="num" w:pos="1140"/>
        </w:tabs>
        <w:spacing w:line="480" w:lineRule="auto"/>
        <w:ind w:left="1140" w:hanging="720"/>
      </w:pPr>
      <w:r>
        <w:rPr>
          <w:rFonts w:hint="eastAsia"/>
        </w:rPr>
        <w:t>当</w:t>
      </w:r>
      <w:r>
        <w:t>x</w:t>
      </w:r>
      <w:r>
        <w:rPr>
          <w:rFonts w:hint="eastAsia"/>
        </w:rPr>
        <w:t>取矩阵</w:t>
      </w:r>
      <w:r>
        <w:t>A</w:t>
      </w:r>
      <w:r>
        <w:rPr>
          <w:rFonts w:hint="eastAsia"/>
        </w:rPr>
        <w:t>的每一元素时，求</w:t>
      </w:r>
      <w:r>
        <w:rPr>
          <w:position w:val="-10"/>
        </w:rPr>
        <w:object w:dxaOrig="564" w:dyaOrig="324" w14:anchorId="75C6E998">
          <v:shape id="_x0000_i1038" type="#_x0000_t75" style="width:27.95pt;height:16.1pt" o:ole="">
            <v:imagedata r:id="rId22" o:title=""/>
          </v:shape>
          <o:OLEObject Type="Embed" ProgID="Equation.DSMT4" ShapeID="_x0000_i1038" DrawAspect="Content" ObjectID="_1680961064" r:id="rId24"/>
        </w:object>
      </w:r>
      <w:r>
        <w:rPr>
          <w:rFonts w:hint="eastAsia"/>
        </w:rPr>
        <w:t>的值。其中：</w:t>
      </w:r>
    </w:p>
    <w:p w14:paraId="0B91FCE1" w14:textId="2CCE5740" w:rsidR="001B2674" w:rsidRDefault="001B2674" w:rsidP="001B2674">
      <w:pPr>
        <w:spacing w:line="480" w:lineRule="auto"/>
        <w:ind w:left="420"/>
        <w:jc w:val="center"/>
      </w:pPr>
      <w:r>
        <w:rPr>
          <w:position w:val="-48"/>
        </w:rPr>
        <w:object w:dxaOrig="2316" w:dyaOrig="1104" w14:anchorId="6AFC5FD5">
          <v:shape id="_x0000_i1039" type="#_x0000_t75" style="width:116.05pt;height:55.35pt" o:ole="">
            <v:imagedata r:id="rId25" o:title=""/>
          </v:shape>
          <o:OLEObject Type="Embed" ProgID="Equation.DSMT4" ShapeID="_x0000_i1039" DrawAspect="Content" ObjectID="_1680961065" r:id="rId26"/>
        </w:object>
      </w:r>
    </w:p>
    <w:tbl>
      <w:tblPr>
        <w:tblStyle w:val="a3"/>
        <w:tblW w:w="0" w:type="auto"/>
        <w:tblInd w:w="420" w:type="dxa"/>
        <w:tblLook w:val="04A0" w:firstRow="1" w:lastRow="0" w:firstColumn="1" w:lastColumn="0" w:noHBand="0" w:noVBand="1"/>
      </w:tblPr>
      <w:tblGrid>
        <w:gridCol w:w="9207"/>
      </w:tblGrid>
      <w:tr w:rsidR="00B52A65" w14:paraId="00B1DA0C" w14:textId="77777777" w:rsidTr="00B52A65">
        <w:tc>
          <w:tcPr>
            <w:tcW w:w="9627" w:type="dxa"/>
          </w:tcPr>
          <w:p w14:paraId="227D3211" w14:textId="759C045C" w:rsidR="00B52A65" w:rsidRDefault="00B52A65" w:rsidP="00C43281">
            <w:pPr>
              <w:spacing w:line="480" w:lineRule="auto"/>
              <w:jc w:val="left"/>
            </w:pPr>
            <w:r>
              <w:rPr>
                <w:rFonts w:hint="eastAsia"/>
              </w:rPr>
              <w:t>代码如下：</w:t>
            </w:r>
          </w:p>
          <w:p w14:paraId="3E2DB3B5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lastRenderedPageBreak/>
              <w:t>p1 = [1 2 4 0 5];</w:t>
            </w:r>
          </w:p>
          <w:p w14:paraId="7A5404C9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2 = [1 2];</w:t>
            </w:r>
          </w:p>
          <w:p w14:paraId="044891A7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3 = [1 2 3 ];</w:t>
            </w:r>
          </w:p>
          <w:p w14:paraId="6F08663E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304749AB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23 = conv(p2, p3);</w:t>
            </w:r>
          </w:p>
          <w:p w14:paraId="39E1E363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x = p1 + [zeros(1, length(p1) - length(p23)), p23] </w:t>
            </w:r>
            <w:r w:rsidRPr="007641E7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第一题，求解px的结果</w:t>
            </w:r>
          </w:p>
          <w:p w14:paraId="29DD24A2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23D32243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rot = roots(px) </w:t>
            </w:r>
            <w:r w:rsidRPr="007641E7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第二题，求px 的根</w:t>
            </w:r>
          </w:p>
          <w:p w14:paraId="75D61BC9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31F4D7BF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A = [-1 1.2 -1.4; 0.75 2 3.5; 0 5 2.5];</w:t>
            </w:r>
          </w:p>
          <w:p w14:paraId="19057941" w14:textId="77777777" w:rsidR="007641E7" w:rsidRPr="007641E7" w:rsidRDefault="007641E7" w:rsidP="007641E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641E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olyval(px, A) </w:t>
            </w:r>
            <w:r w:rsidRPr="007641E7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第三题，计算p(A)的值</w:t>
            </w:r>
          </w:p>
          <w:p w14:paraId="5014AEF0" w14:textId="77777777" w:rsidR="00B52A65" w:rsidRDefault="00B52A65" w:rsidP="00C43281">
            <w:pPr>
              <w:spacing w:line="480" w:lineRule="auto"/>
              <w:jc w:val="left"/>
            </w:pPr>
            <w:r>
              <w:rPr>
                <w:rFonts w:hint="eastAsia"/>
              </w:rPr>
              <w:t>运行结果如下：</w:t>
            </w:r>
          </w:p>
          <w:p w14:paraId="6EE5CB36" w14:textId="7291CF92" w:rsidR="003729AB" w:rsidRDefault="00AD25A2" w:rsidP="00C43281">
            <w:pPr>
              <w:spacing w:line="480" w:lineRule="auto"/>
              <w:jc w:val="left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5ED50BA0" wp14:editId="51F813E7">
                  <wp:extent cx="2040341" cy="2624008"/>
                  <wp:effectExtent l="0" t="0" r="0" b="508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268" cy="2632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134EA05" w14:textId="77777777" w:rsidR="00C43281" w:rsidRDefault="00C43281" w:rsidP="00C43281">
      <w:pPr>
        <w:spacing w:line="480" w:lineRule="auto"/>
        <w:ind w:left="420"/>
        <w:jc w:val="left"/>
        <w:rPr>
          <w:rFonts w:hint="eastAsia"/>
        </w:rPr>
      </w:pPr>
    </w:p>
    <w:p w14:paraId="7A9F0CF1" w14:textId="77777777" w:rsidR="001B2674" w:rsidRDefault="001B2674" w:rsidP="001B2674">
      <w:pPr>
        <w:numPr>
          <w:ilvl w:val="0"/>
          <w:numId w:val="10"/>
        </w:numPr>
        <w:spacing w:line="480" w:lineRule="auto"/>
      </w:pPr>
      <w:r>
        <w:rPr>
          <w:rFonts w:hint="eastAsia"/>
        </w:rPr>
        <w:t>求函数在指定点的数值导数。</w:t>
      </w:r>
    </w:p>
    <w:p w14:paraId="42C06526" w14:textId="5490544B" w:rsidR="001B2674" w:rsidRDefault="001B2674" w:rsidP="001B2674">
      <w:pPr>
        <w:spacing w:line="480" w:lineRule="auto"/>
      </w:pPr>
      <w:r>
        <w:rPr>
          <w:position w:val="-10"/>
        </w:rPr>
        <w:object w:dxaOrig="2580" w:dyaOrig="420" w14:anchorId="6EF552B5">
          <v:shape id="_x0000_i1040" type="#_x0000_t75" style="width:128.95pt;height:20.95pt" o:ole="">
            <v:imagedata r:id="rId28" o:title=""/>
          </v:shape>
          <o:OLEObject Type="Embed" ProgID="Equation.DSMT4" ShapeID="_x0000_i1040" DrawAspect="Content" ObjectID="_1680961066" r:id="rId29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6D1D47" w14:paraId="35A7B545" w14:textId="77777777" w:rsidTr="006D1D47">
        <w:tc>
          <w:tcPr>
            <w:tcW w:w="9627" w:type="dxa"/>
          </w:tcPr>
          <w:p w14:paraId="4A61D161" w14:textId="77777777" w:rsidR="006D1D47" w:rsidRDefault="004C6439" w:rsidP="001B2674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56A05D2F" w14:textId="77777777" w:rsidR="007A0C74" w:rsidRPr="007A0C74" w:rsidRDefault="007A0C74" w:rsidP="007A0C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A0C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yms </w:t>
            </w:r>
            <w:r w:rsidRPr="007A0C74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x</w:t>
            </w:r>
          </w:p>
          <w:p w14:paraId="6123B900" w14:textId="77777777" w:rsidR="007A0C74" w:rsidRPr="007A0C74" w:rsidRDefault="007A0C74" w:rsidP="007A0C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A0C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f = sqrt(x^2+1);</w:t>
            </w:r>
          </w:p>
          <w:p w14:paraId="327D288A" w14:textId="77777777" w:rsidR="007A0C74" w:rsidRPr="007A0C74" w:rsidRDefault="007A0C74" w:rsidP="007A0C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A0C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ff_f = diff(f);</w:t>
            </w:r>
          </w:p>
          <w:p w14:paraId="0689136C" w14:textId="77777777" w:rsidR="007A0C74" w:rsidRPr="007A0C74" w:rsidRDefault="007A0C74" w:rsidP="007A0C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A0C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1 = subs(diff_f, x, 1)</w:t>
            </w:r>
          </w:p>
          <w:p w14:paraId="53BACF2E" w14:textId="77777777" w:rsidR="007A0C74" w:rsidRPr="007A0C74" w:rsidRDefault="007A0C74" w:rsidP="007A0C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A0C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2 = subs(diff_f, x, 2)</w:t>
            </w:r>
          </w:p>
          <w:p w14:paraId="40AAF359" w14:textId="77777777" w:rsidR="007A0C74" w:rsidRPr="007A0C74" w:rsidRDefault="007A0C74" w:rsidP="007A0C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A0C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3 = subs(diff_f, x, 3)</w:t>
            </w:r>
          </w:p>
          <w:p w14:paraId="133630C6" w14:textId="3E0E0353" w:rsidR="004C6439" w:rsidRPr="007A0C74" w:rsidRDefault="004C6439" w:rsidP="001B2674">
            <w:pPr>
              <w:spacing w:line="480" w:lineRule="auto"/>
            </w:pPr>
          </w:p>
          <w:p w14:paraId="523B00BE" w14:textId="77777777" w:rsidR="004C6439" w:rsidRDefault="004C6439" w:rsidP="001B2674">
            <w:pPr>
              <w:spacing w:line="480" w:lineRule="auto"/>
            </w:pPr>
            <w:r>
              <w:rPr>
                <w:rFonts w:hint="eastAsia"/>
              </w:rPr>
              <w:t>运行结果如下：</w:t>
            </w:r>
          </w:p>
          <w:p w14:paraId="573F6237" w14:textId="4A6712F0" w:rsidR="00CF1848" w:rsidRDefault="001C06CB" w:rsidP="001B2674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F4E660A" wp14:editId="2DAD7A35">
                  <wp:extent cx="1542197" cy="1942026"/>
                  <wp:effectExtent l="0" t="0" r="1270" b="127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0576" cy="1952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F53659" w14:textId="77777777" w:rsidR="001B2674" w:rsidRDefault="001B2674" w:rsidP="001B2674">
      <w:pPr>
        <w:numPr>
          <w:ilvl w:val="0"/>
          <w:numId w:val="10"/>
        </w:numPr>
        <w:spacing w:line="480" w:lineRule="auto"/>
      </w:pPr>
      <w:r>
        <w:rPr>
          <w:rFonts w:hint="eastAsia"/>
        </w:rPr>
        <w:lastRenderedPageBreak/>
        <w:t>用数值方法求定积分。</w:t>
      </w:r>
    </w:p>
    <w:p w14:paraId="7F32E279" w14:textId="77777777" w:rsidR="001B2674" w:rsidRDefault="001B2674" w:rsidP="001B2674">
      <w:pPr>
        <w:spacing w:line="48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18"/>
        </w:rPr>
        <w:object w:dxaOrig="3216" w:dyaOrig="516" w14:anchorId="5472CBFC">
          <v:shape id="_x0000_i1041" type="#_x0000_t75" style="width:160.65pt;height:25.8pt" o:ole="">
            <v:imagedata r:id="rId31" o:title=""/>
          </v:shape>
          <o:OLEObject Type="Embed" ProgID="Equation.DSMT4" ShapeID="_x0000_i1041" DrawAspect="Content" ObjectID="_1680961067" r:id="rId32"/>
        </w:object>
      </w:r>
      <w:r>
        <w:rPr>
          <w:rFonts w:hint="eastAsia"/>
        </w:rPr>
        <w:t>的近似值。</w:t>
      </w:r>
    </w:p>
    <w:p w14:paraId="20B2B113" w14:textId="367345AA" w:rsidR="00C20065" w:rsidRDefault="001B2674" w:rsidP="00B926BC">
      <w:pPr>
        <w:spacing w:line="48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24"/>
        </w:rPr>
        <w:object w:dxaOrig="1860" w:dyaOrig="636" w14:anchorId="5308617B">
          <v:shape id="_x0000_i1042" type="#_x0000_t75" style="width:92.95pt;height:31.7pt" o:ole="">
            <v:imagedata r:id="rId33" o:title=""/>
          </v:shape>
          <o:OLEObject Type="Embed" ProgID="Equation.DSMT4" ShapeID="_x0000_i1042" DrawAspect="Content" ObjectID="_1680961068" r:id="rId34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501499" w14:paraId="6D46FEDB" w14:textId="77777777" w:rsidTr="00501499">
        <w:tc>
          <w:tcPr>
            <w:tcW w:w="9627" w:type="dxa"/>
          </w:tcPr>
          <w:p w14:paraId="3F038C23" w14:textId="77777777" w:rsidR="00501499" w:rsidRDefault="005229D3" w:rsidP="00B926BC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080A72C6" w14:textId="77777777" w:rsidR="00725009" w:rsidRPr="00725009" w:rsidRDefault="00725009" w:rsidP="0072500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00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fun1 = inline(</w:t>
            </w:r>
            <w:r w:rsidRPr="0072500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sqrt(cos(t.^2)+4*sin((2*t).^2)+1)'</w:t>
            </w:r>
            <w:r w:rsidRPr="0072500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</w:t>
            </w:r>
            <w:r w:rsidRPr="0072500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t'</w:t>
            </w:r>
            <w:r w:rsidRPr="0072500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13E1D2A0" w14:textId="77777777" w:rsidR="00725009" w:rsidRPr="00725009" w:rsidRDefault="00725009" w:rsidP="0072500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00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I1 = quadl(fun1, 0, 2*pi)</w:t>
            </w:r>
          </w:p>
          <w:p w14:paraId="5959FC8B" w14:textId="77777777" w:rsidR="00725009" w:rsidRPr="00725009" w:rsidRDefault="00725009" w:rsidP="0072500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2500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fun2 = inline(</w:t>
            </w:r>
            <w:r w:rsidRPr="0072500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log(x+1)./(1+x.^2)'</w:t>
            </w:r>
            <w:r w:rsidRPr="0072500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</w:t>
            </w:r>
            <w:r w:rsidRPr="00725009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x'</w:t>
            </w:r>
            <w:r w:rsidRPr="0072500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2D2D3477" w14:textId="2B20CFA6" w:rsidR="00E93398" w:rsidRPr="00725009" w:rsidRDefault="00725009" w:rsidP="0072500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 w:hint="eastAsia"/>
                <w:sz w:val="12"/>
                <w:szCs w:val="12"/>
                <w:shd w:val="pct15" w:color="auto" w:fill="FFFFFF"/>
              </w:rPr>
            </w:pPr>
            <w:r w:rsidRPr="0072500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I2 = quadl(fun2, 0, 1)</w:t>
            </w:r>
          </w:p>
          <w:p w14:paraId="2AFD77E6" w14:textId="77777777" w:rsidR="00E93398" w:rsidRDefault="00E93398" w:rsidP="00B926BC">
            <w:pPr>
              <w:spacing w:line="480" w:lineRule="auto"/>
            </w:pPr>
            <w:r>
              <w:rPr>
                <w:rFonts w:hint="eastAsia"/>
              </w:rPr>
              <w:t>运行结果如下</w:t>
            </w:r>
            <w:r w:rsidR="00063AF7">
              <w:rPr>
                <w:rFonts w:hint="eastAsia"/>
              </w:rPr>
              <w:t>：</w:t>
            </w:r>
          </w:p>
          <w:p w14:paraId="03DDC123" w14:textId="15989134" w:rsidR="00701A7F" w:rsidRDefault="003A63A9" w:rsidP="00B926BC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9072407" wp14:editId="22FB36A1">
                  <wp:extent cx="2088108" cy="1826256"/>
                  <wp:effectExtent l="0" t="0" r="7620" b="3175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9339" cy="18360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61D3F8" w14:textId="77777777" w:rsidR="004520DC" w:rsidRPr="00B926BC" w:rsidRDefault="004520DC" w:rsidP="00B926BC">
      <w:pPr>
        <w:spacing w:line="480" w:lineRule="auto"/>
        <w:rPr>
          <w:rFonts w:hint="eastAsia"/>
        </w:rPr>
      </w:pPr>
    </w:p>
    <w:sectPr w:rsidR="004520DC" w:rsidRPr="00B926BC">
      <w:pgSz w:w="11905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BD8416" w14:textId="77777777" w:rsidR="004E3E0D" w:rsidRDefault="004E3E0D" w:rsidP="00E86043">
      <w:r>
        <w:separator/>
      </w:r>
    </w:p>
  </w:endnote>
  <w:endnote w:type="continuationSeparator" w:id="0">
    <w:p w14:paraId="0CEB5081" w14:textId="77777777" w:rsidR="004E3E0D" w:rsidRDefault="004E3E0D" w:rsidP="00E860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B0C43A" w14:textId="77777777" w:rsidR="004E3E0D" w:rsidRDefault="004E3E0D" w:rsidP="00E86043">
      <w:r>
        <w:separator/>
      </w:r>
    </w:p>
  </w:footnote>
  <w:footnote w:type="continuationSeparator" w:id="0">
    <w:p w14:paraId="066FE8A8" w14:textId="77777777" w:rsidR="004E3E0D" w:rsidRDefault="004E3E0D" w:rsidP="00E860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505705"/>
    <w:multiLevelType w:val="hybridMultilevel"/>
    <w:tmpl w:val="EB329B7A"/>
    <w:lvl w:ilvl="0" w:tplc="54DAB93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BF4770"/>
    <w:multiLevelType w:val="multilevel"/>
    <w:tmpl w:val="04BF477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2E1669D"/>
    <w:multiLevelType w:val="hybridMultilevel"/>
    <w:tmpl w:val="9472554C"/>
    <w:lvl w:ilvl="0" w:tplc="2AC066C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8367F16"/>
    <w:multiLevelType w:val="hybridMultilevel"/>
    <w:tmpl w:val="4DF4FA0A"/>
    <w:lvl w:ilvl="0" w:tplc="CA1E9DB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4EA6A9E"/>
    <w:multiLevelType w:val="hybridMultilevel"/>
    <w:tmpl w:val="F3C203C6"/>
    <w:lvl w:ilvl="0" w:tplc="038C4B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5893538B"/>
    <w:multiLevelType w:val="hybridMultilevel"/>
    <w:tmpl w:val="2D3245DC"/>
    <w:lvl w:ilvl="0" w:tplc="3918B74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94A2CFD"/>
    <w:multiLevelType w:val="hybridMultilevel"/>
    <w:tmpl w:val="1166D68E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34A5383"/>
    <w:multiLevelType w:val="hybridMultilevel"/>
    <w:tmpl w:val="67B0636A"/>
    <w:lvl w:ilvl="0" w:tplc="1E8C3B32">
      <w:start w:val="2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7"/>
  </w:num>
  <w:num w:numId="5">
    <w:abstractNumId w:val="0"/>
  </w:num>
  <w:num w:numId="6">
    <w:abstractNumId w:val="3"/>
  </w:num>
  <w:num w:numId="7">
    <w:abstractNumId w:val="2"/>
  </w:num>
  <w:num w:numId="8">
    <w:abstractNumId w:val="4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23E"/>
    <w:rsid w:val="0000097B"/>
    <w:rsid w:val="00001579"/>
    <w:rsid w:val="00022A17"/>
    <w:rsid w:val="00045685"/>
    <w:rsid w:val="000461E1"/>
    <w:rsid w:val="00051B52"/>
    <w:rsid w:val="00063862"/>
    <w:rsid w:val="00063AF7"/>
    <w:rsid w:val="00096D7F"/>
    <w:rsid w:val="000F5493"/>
    <w:rsid w:val="000F63A7"/>
    <w:rsid w:val="00102776"/>
    <w:rsid w:val="00126F36"/>
    <w:rsid w:val="00127205"/>
    <w:rsid w:val="00134CB3"/>
    <w:rsid w:val="00143577"/>
    <w:rsid w:val="00154587"/>
    <w:rsid w:val="001A651F"/>
    <w:rsid w:val="001B2674"/>
    <w:rsid w:val="001C06CB"/>
    <w:rsid w:val="00226EDD"/>
    <w:rsid w:val="00263A64"/>
    <w:rsid w:val="0028023C"/>
    <w:rsid w:val="00291A3E"/>
    <w:rsid w:val="002A4336"/>
    <w:rsid w:val="002B47F8"/>
    <w:rsid w:val="002C1E1D"/>
    <w:rsid w:val="002D06FF"/>
    <w:rsid w:val="00336829"/>
    <w:rsid w:val="00361CB0"/>
    <w:rsid w:val="003729AB"/>
    <w:rsid w:val="003A3FF1"/>
    <w:rsid w:val="003A63A9"/>
    <w:rsid w:val="003F623E"/>
    <w:rsid w:val="00402AEE"/>
    <w:rsid w:val="00407308"/>
    <w:rsid w:val="00413E15"/>
    <w:rsid w:val="00417055"/>
    <w:rsid w:val="004224B5"/>
    <w:rsid w:val="004300C9"/>
    <w:rsid w:val="004520DC"/>
    <w:rsid w:val="004559AA"/>
    <w:rsid w:val="00461956"/>
    <w:rsid w:val="004B12DA"/>
    <w:rsid w:val="004C1E44"/>
    <w:rsid w:val="004C6439"/>
    <w:rsid w:val="004C6841"/>
    <w:rsid w:val="004E3E0D"/>
    <w:rsid w:val="00500376"/>
    <w:rsid w:val="00501499"/>
    <w:rsid w:val="005229D3"/>
    <w:rsid w:val="0055472C"/>
    <w:rsid w:val="00582B20"/>
    <w:rsid w:val="005A1744"/>
    <w:rsid w:val="005D7C02"/>
    <w:rsid w:val="005E4188"/>
    <w:rsid w:val="005E51B6"/>
    <w:rsid w:val="0060117F"/>
    <w:rsid w:val="00612CBB"/>
    <w:rsid w:val="00614938"/>
    <w:rsid w:val="00615B70"/>
    <w:rsid w:val="00632DD9"/>
    <w:rsid w:val="0063706E"/>
    <w:rsid w:val="006A0888"/>
    <w:rsid w:val="006C29A4"/>
    <w:rsid w:val="006C4FBA"/>
    <w:rsid w:val="006D1D47"/>
    <w:rsid w:val="006F6320"/>
    <w:rsid w:val="006F7EBE"/>
    <w:rsid w:val="00701A7F"/>
    <w:rsid w:val="0070328D"/>
    <w:rsid w:val="00704496"/>
    <w:rsid w:val="00725009"/>
    <w:rsid w:val="007257D9"/>
    <w:rsid w:val="007641E7"/>
    <w:rsid w:val="007650FB"/>
    <w:rsid w:val="00773BC3"/>
    <w:rsid w:val="00780D76"/>
    <w:rsid w:val="00796D00"/>
    <w:rsid w:val="007A0C74"/>
    <w:rsid w:val="007C2974"/>
    <w:rsid w:val="007C6A20"/>
    <w:rsid w:val="007F37AA"/>
    <w:rsid w:val="008724AE"/>
    <w:rsid w:val="0088314E"/>
    <w:rsid w:val="008A0EBD"/>
    <w:rsid w:val="008C429D"/>
    <w:rsid w:val="00917BFC"/>
    <w:rsid w:val="00921CDD"/>
    <w:rsid w:val="00942BAC"/>
    <w:rsid w:val="0096149C"/>
    <w:rsid w:val="009832B8"/>
    <w:rsid w:val="0099665B"/>
    <w:rsid w:val="009A64D6"/>
    <w:rsid w:val="009C1F02"/>
    <w:rsid w:val="009C5CC7"/>
    <w:rsid w:val="009F7BDE"/>
    <w:rsid w:val="00A15594"/>
    <w:rsid w:val="00A62B8A"/>
    <w:rsid w:val="00A70711"/>
    <w:rsid w:val="00A9474E"/>
    <w:rsid w:val="00AA3A93"/>
    <w:rsid w:val="00AD25A2"/>
    <w:rsid w:val="00AE3097"/>
    <w:rsid w:val="00AF1E5A"/>
    <w:rsid w:val="00B21FF8"/>
    <w:rsid w:val="00B30C9D"/>
    <w:rsid w:val="00B31786"/>
    <w:rsid w:val="00B52A65"/>
    <w:rsid w:val="00B647FD"/>
    <w:rsid w:val="00B64E6D"/>
    <w:rsid w:val="00B926BC"/>
    <w:rsid w:val="00B95C91"/>
    <w:rsid w:val="00BB48B6"/>
    <w:rsid w:val="00BB4AAD"/>
    <w:rsid w:val="00BB587E"/>
    <w:rsid w:val="00BB5DA2"/>
    <w:rsid w:val="00BC47BD"/>
    <w:rsid w:val="00BD303B"/>
    <w:rsid w:val="00BE4AA6"/>
    <w:rsid w:val="00C04AF4"/>
    <w:rsid w:val="00C125D9"/>
    <w:rsid w:val="00C20065"/>
    <w:rsid w:val="00C321FC"/>
    <w:rsid w:val="00C36735"/>
    <w:rsid w:val="00C4103F"/>
    <w:rsid w:val="00C43281"/>
    <w:rsid w:val="00C4478C"/>
    <w:rsid w:val="00C55AA5"/>
    <w:rsid w:val="00C645F4"/>
    <w:rsid w:val="00CA64E2"/>
    <w:rsid w:val="00CB6F1E"/>
    <w:rsid w:val="00CB70AF"/>
    <w:rsid w:val="00CE3011"/>
    <w:rsid w:val="00CF1848"/>
    <w:rsid w:val="00CF6AB6"/>
    <w:rsid w:val="00D06A13"/>
    <w:rsid w:val="00D14CBD"/>
    <w:rsid w:val="00D50E68"/>
    <w:rsid w:val="00D63DA9"/>
    <w:rsid w:val="00D91E24"/>
    <w:rsid w:val="00E01476"/>
    <w:rsid w:val="00E1005B"/>
    <w:rsid w:val="00E23239"/>
    <w:rsid w:val="00E31E8D"/>
    <w:rsid w:val="00E40401"/>
    <w:rsid w:val="00E42888"/>
    <w:rsid w:val="00E55B83"/>
    <w:rsid w:val="00E8531C"/>
    <w:rsid w:val="00E86043"/>
    <w:rsid w:val="00E92DAF"/>
    <w:rsid w:val="00E93398"/>
    <w:rsid w:val="00E97CC0"/>
    <w:rsid w:val="00EC146D"/>
    <w:rsid w:val="00ED5080"/>
    <w:rsid w:val="00EF5048"/>
    <w:rsid w:val="00F03A2E"/>
    <w:rsid w:val="00F22328"/>
    <w:rsid w:val="00F23F70"/>
    <w:rsid w:val="00F530C5"/>
    <w:rsid w:val="00F80BEF"/>
    <w:rsid w:val="00F84A84"/>
    <w:rsid w:val="00F85436"/>
    <w:rsid w:val="00F856FB"/>
    <w:rsid w:val="00F87813"/>
    <w:rsid w:val="00FA7639"/>
    <w:rsid w:val="00FB588C"/>
    <w:rsid w:val="00FD3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73C9EE"/>
  <w15:chartTrackingRefBased/>
  <w15:docId w15:val="{EC15F154-CC4E-4435-9362-8323FBF44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1E5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F1E5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AF1E5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E860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86043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860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8604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842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23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oleObject" Target="embeddings/oleObject5.bin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4.wmf"/><Relationship Id="rId33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image" Target="media/image20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125B3F-A5A6-45AE-8CB2-6A698E305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</TotalTime>
  <Pages>7</Pages>
  <Words>403</Words>
  <Characters>2303</Characters>
  <Application>Microsoft Office Word</Application>
  <DocSecurity>0</DocSecurity>
  <Lines>19</Lines>
  <Paragraphs>5</Paragraphs>
  <ScaleCrop>false</ScaleCrop>
  <Company/>
  <LinksUpToDate>false</LinksUpToDate>
  <CharactersWithSpaces>2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60</cp:revision>
  <dcterms:created xsi:type="dcterms:W3CDTF">2021-03-24T08:17:00Z</dcterms:created>
  <dcterms:modified xsi:type="dcterms:W3CDTF">2021-04-26T08:43:00Z</dcterms:modified>
</cp:coreProperties>
</file>